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1016" r:id="rId2"/>
    <p:sldId id="1017" r:id="rId3"/>
    <p:sldId id="808" r:id="rId4"/>
    <p:sldId id="809" r:id="rId5"/>
    <p:sldId id="1008" r:id="rId6"/>
    <p:sldId id="937" r:id="rId7"/>
    <p:sldId id="852" r:id="rId8"/>
    <p:sldId id="970" r:id="rId9"/>
    <p:sldId id="1018" r:id="rId10"/>
    <p:sldId id="996" r:id="rId11"/>
    <p:sldId id="985" r:id="rId12"/>
    <p:sldId id="1019" r:id="rId13"/>
    <p:sldId id="1020" r:id="rId14"/>
    <p:sldId id="1021" r:id="rId15"/>
    <p:sldId id="1022" r:id="rId16"/>
    <p:sldId id="1023" r:id="rId17"/>
    <p:sldId id="1025" r:id="rId18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016"/>
            <p14:sldId id="1017"/>
            <p14:sldId id="808"/>
            <p14:sldId id="809"/>
            <p14:sldId id="1008"/>
            <p14:sldId id="937"/>
            <p14:sldId id="852"/>
            <p14:sldId id="970"/>
            <p14:sldId id="1018"/>
            <p14:sldId id="996"/>
            <p14:sldId id="985"/>
            <p14:sldId id="1019"/>
            <p14:sldId id="1020"/>
            <p14:sldId id="1021"/>
            <p14:sldId id="1022"/>
            <p14:sldId id="1023"/>
            <p14:sldId id="102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2EFF5"/>
    <a:srgbClr val="DEE7CF"/>
    <a:srgbClr val="DEF4F6"/>
    <a:srgbClr val="FAF0F0"/>
    <a:srgbClr val="F5E4E3"/>
    <a:srgbClr val="1D5E75"/>
    <a:srgbClr val="255997"/>
    <a:srgbClr val="FDEDD3"/>
    <a:srgbClr val="FEF5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5" autoAdjust="0"/>
    <p:restoredTop sz="94057" autoAdjust="0"/>
  </p:normalViewPr>
  <p:slideViewPr>
    <p:cSldViewPr>
      <p:cViewPr varScale="1">
        <p:scale>
          <a:sx n="69" d="100"/>
          <a:sy n="69" d="100"/>
        </p:scale>
        <p:origin x="774" y="6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7433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0567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vi-VN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CDFE07C-643A-4058-8234-D4998D2B726C}" type="slidenum">
              <a:rPr lang="en-US" altLang="vi-VN" b="1" i="1">
                <a:latin typeface="Arial" panose="020B0604020202020204" pitchFamily="34" charset="0"/>
              </a:rPr>
              <a:pPr eaLnBrk="1" hangingPunct="1"/>
              <a:t>17</a:t>
            </a:fld>
            <a:endParaRPr lang="en-US" altLang="vi-VN" b="1" i="1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8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769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.gif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7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4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6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vi-VN" altLang="vi-VN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vi-VN" altLang="vi-VN" smtClean="0"/>
          </a:p>
        </p:txBody>
      </p:sp>
      <p:pic>
        <p:nvPicPr>
          <p:cNvPr id="3076" name="Picture 2" descr="C:\Users\PC\Desktop\IMG_196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2" y="152400"/>
            <a:ext cx="86868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Box 7"/>
          <p:cNvSpPr txBox="1">
            <a:spLocks noChangeArrowheads="1"/>
          </p:cNvSpPr>
          <p:nvPr/>
        </p:nvSpPr>
        <p:spPr bwMode="auto">
          <a:xfrm>
            <a:off x="2436812" y="4572001"/>
            <a:ext cx="769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ời thực hiện : </a:t>
            </a:r>
            <a:r>
              <a:rPr lang="en-US" altLang="vi-VN" sz="2400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 Thị Ng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TRƯỜNG TH &amp; THCS HUỲNH THÚC KHÁNG</a:t>
            </a:r>
          </a:p>
        </p:txBody>
      </p:sp>
      <p:sp>
        <p:nvSpPr>
          <p:cNvPr id="7" name="WordArt 15"/>
          <p:cNvSpPr>
            <a:spLocks noChangeArrowheads="1" noChangeShapeType="1" noTextEdit="1"/>
          </p:cNvSpPr>
          <p:nvPr/>
        </p:nvSpPr>
        <p:spPr bwMode="auto">
          <a:xfrm>
            <a:off x="1819275" y="200025"/>
            <a:ext cx="1962150" cy="1905000"/>
          </a:xfrm>
          <a:prstGeom prst="rect">
            <a:avLst/>
          </a:prstGeom>
        </p:spPr>
        <p:txBody>
          <a:bodyPr spcFirstLastPara="1" wrap="none" fromWordArt="1">
            <a:prstTxWarp prst="textCircle">
              <a:avLst>
                <a:gd name="adj" fmla="val 11083746"/>
              </a:avLst>
            </a:prstTxWarp>
          </a:bodyPr>
          <a:lstStyle/>
          <a:p>
            <a:pPr algn="ctr"/>
            <a:r>
              <a:rPr lang="en-US" sz="3600" kern="10">
                <a:ln w="63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 &amp; THCS HUỲNH THÚC KHÁNG </a:t>
            </a:r>
            <a:endParaRPr lang="vi-VN" sz="3600" kern="10">
              <a:ln w="6350">
                <a:solidFill>
                  <a:srgbClr val="FFFF00"/>
                </a:solidFill>
                <a:round/>
                <a:headEnd/>
                <a:tailEnd/>
              </a:ln>
              <a:solidFill>
                <a:srgbClr val="FFCC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9" name="Picture 14" descr="Atomo_0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775" y="641351"/>
            <a:ext cx="132715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Box 1"/>
          <p:cNvSpPr txBox="1">
            <a:spLocks noChangeArrowheads="1"/>
          </p:cNvSpPr>
          <p:nvPr/>
        </p:nvSpPr>
        <p:spPr bwMode="auto">
          <a:xfrm>
            <a:off x="3662362" y="608013"/>
            <a:ext cx="6946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ÀO CÁC EM HỌC SINH </a:t>
            </a:r>
          </a:p>
        </p:txBody>
      </p:sp>
    </p:spTree>
    <p:extLst>
      <p:ext uri="{BB962C8B-B14F-4D97-AF65-F5344CB8AC3E}">
        <p14:creationId xmlns:p14="http://schemas.microsoft.com/office/powerpoint/2010/main" val="326262989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504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1055" flipH="1">
            <a:off x="77478" y="5366495"/>
            <a:ext cx="1224069" cy="160784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897" y="0"/>
            <a:ext cx="111392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5212" y="1447800"/>
            <a:ext cx="7086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b="1">
                <a:solidFill>
                  <a:srgbClr val="008000"/>
                </a:solidFill>
                <a:latin typeface="Open Sans" panose="020B0606030504020204" pitchFamily="34" charset="0"/>
              </a:rPr>
              <a:t>Lời giải:</a:t>
            </a:r>
            <a:endParaRPr lang="vi-VN">
              <a:solidFill>
                <a:srgbClr val="000000"/>
              </a:solidFill>
              <a:latin typeface="Open Sans" panose="020B0606030504020204" pitchFamily="34" charset="0"/>
            </a:endParaRP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Ta có: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• P + Q = (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y +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+ 3) + (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+ 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xy – 6)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=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y +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+ 3 +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+ 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xy – 6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=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y + (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+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) + (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) – xy + (3 – 6)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=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y + 2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xy – 3.</a:t>
            </a:r>
            <a:endParaRPr lang="vi-VN" b="0" i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28988" y="381000"/>
            <a:ext cx="9753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.14. Tính </a:t>
            </a:r>
            <a:r>
              <a: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và hiệu của hai đa thức P = x</a:t>
            </a:r>
            <a:r>
              <a:rPr lang="vi-VN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+ x</a:t>
            </a:r>
            <a:r>
              <a:rPr lang="vi-VN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– xy</a:t>
            </a:r>
            <a:r>
              <a:rPr lang="vi-VN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+ 3 và Q = x</a:t>
            </a:r>
            <a:r>
              <a:rPr lang="vi-VN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+ xy</a:t>
            </a:r>
            <a:r>
              <a:rPr lang="vi-VN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– xy – 6.</a:t>
            </a:r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8988" y="3886200"/>
            <a:ext cx="895162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• </a:t>
            </a:r>
            <a:r>
              <a:rPr lang="vi-VN" smtClean="0">
                <a:solidFill>
                  <a:srgbClr val="000000"/>
                </a:solidFill>
                <a:latin typeface="Open Sans" panose="020B0606030504020204" pitchFamily="34" charset="0"/>
              </a:rPr>
              <a:t>P 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– Q = (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y +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+ 3) – (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+ 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xy – 6)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=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y +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+ 3 –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 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– 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 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+ xy + 6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=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y + (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) – (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+ 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) + xy + (6 + 3)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=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y – 2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+ xy + 9.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Vậy P + Q =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y + 2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xy – 3; P – Q = 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y – 2xy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+ xy + 9.</a:t>
            </a:r>
            <a:endParaRPr lang="vi-VN" b="0" i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107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0412" y="304800"/>
            <a:ext cx="6092825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vi-VN" smtClean="0">
                <a:solidFill>
                  <a:schemeClr val="tx2"/>
                </a:solidFill>
                <a:latin typeface="Open Sans" panose="020B0606030504020204" pitchFamily="34" charset="0"/>
              </a:rPr>
              <a:t>1.15. Rút </a:t>
            </a:r>
            <a:r>
              <a:rPr lang="vi-VN">
                <a:solidFill>
                  <a:schemeClr val="tx2"/>
                </a:solidFill>
                <a:latin typeface="Open Sans" panose="020B0606030504020204" pitchFamily="34" charset="0"/>
              </a:rPr>
              <a:t>gọn các biểu thức sau:</a:t>
            </a:r>
          </a:p>
          <a:p>
            <a:pPr algn="just"/>
            <a:r>
              <a:rPr lang="vi-VN">
                <a:solidFill>
                  <a:schemeClr val="tx2"/>
                </a:solidFill>
                <a:latin typeface="Open Sans" panose="020B0606030504020204" pitchFamily="34" charset="0"/>
              </a:rPr>
              <a:t>a) (x – y) + (y – z) + (z – x);</a:t>
            </a:r>
          </a:p>
          <a:p>
            <a:pPr algn="just"/>
            <a:r>
              <a:rPr lang="vi-VN">
                <a:solidFill>
                  <a:schemeClr val="tx2"/>
                </a:solidFill>
                <a:latin typeface="Open Sans" panose="020B0606030504020204" pitchFamily="34" charset="0"/>
              </a:rPr>
              <a:t>b) (2x – 3y) + (2y – 3z) + (2z – 3x).</a:t>
            </a:r>
            <a:endParaRPr lang="vi-VN" b="0" i="0">
              <a:solidFill>
                <a:schemeClr val="tx2"/>
              </a:solidFill>
              <a:effectLst/>
              <a:latin typeface="Open Sans" panose="020B0606030504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2812" y="1676400"/>
            <a:ext cx="6092825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vi-VN" b="1">
                <a:solidFill>
                  <a:srgbClr val="008000"/>
                </a:solidFill>
                <a:latin typeface="Open Sans" panose="020B0606030504020204" pitchFamily="34" charset="0"/>
              </a:rPr>
              <a:t>Lời giải:</a:t>
            </a:r>
            <a:endParaRPr lang="vi-VN">
              <a:solidFill>
                <a:srgbClr val="000000"/>
              </a:solidFill>
              <a:latin typeface="Open Sans" panose="020B0606030504020204" pitchFamily="34" charset="0"/>
            </a:endParaRP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a) (x – y) + (y – z) + (z – x)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= x – y + y – z + z – x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= (x – x) + (y – y) + (z – z)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= 0 + 0 + 0 = 0</a:t>
            </a:r>
            <a:endParaRPr lang="vi-VN" b="0" i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2812" y="3786663"/>
            <a:ext cx="6092825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b) (2x – 3y) + (2y – 3z) + (2z – 3x)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2x – 3y + 2y – 3z + 2z – 3x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(2x – 3x) + (2y – 3y) + (2z – 3z)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–x – y – z.</a:t>
            </a:r>
            <a:endParaRPr lang="es-ES" b="0" i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379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0412" y="533400"/>
            <a:ext cx="9525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mtClean="0">
                <a:solidFill>
                  <a:schemeClr val="accent1"/>
                </a:solidFill>
                <a:latin typeface="Open Sans" panose="020B0606030504020204" pitchFamily="34" charset="0"/>
              </a:rPr>
              <a:t>BÀI 1.16. Tìm </a:t>
            </a:r>
            <a:r>
              <a:rPr lang="vi-VN">
                <a:solidFill>
                  <a:schemeClr val="accent1"/>
                </a:solidFill>
                <a:latin typeface="Open Sans" panose="020B0606030504020204" pitchFamily="34" charset="0"/>
              </a:rPr>
              <a:t>đa thức M biết M – 5x</a:t>
            </a:r>
            <a:r>
              <a:rPr lang="vi-VN" baseline="30000">
                <a:solidFill>
                  <a:schemeClr val="accent1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chemeClr val="accent1"/>
                </a:solidFill>
                <a:latin typeface="Open Sans" panose="020B0606030504020204" pitchFamily="34" charset="0"/>
              </a:rPr>
              <a:t> + xyz = xy + 2x</a:t>
            </a:r>
            <a:r>
              <a:rPr lang="vi-VN" baseline="30000">
                <a:solidFill>
                  <a:schemeClr val="accent1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chemeClr val="accent1"/>
                </a:solidFill>
                <a:latin typeface="Open Sans" panose="020B0606030504020204" pitchFamily="34" charset="0"/>
              </a:rPr>
              <a:t> – 3xyz + 5.</a:t>
            </a:r>
            <a:endParaRPr lang="vi-VN">
              <a:solidFill>
                <a:schemeClr val="accent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0412" y="1447800"/>
            <a:ext cx="6092825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vi-VN" b="1">
                <a:solidFill>
                  <a:srgbClr val="008000"/>
                </a:solidFill>
                <a:latin typeface="Open Sans" panose="020B0606030504020204" pitchFamily="34" charset="0"/>
              </a:rPr>
              <a:t>Lời giải:</a:t>
            </a:r>
            <a:endParaRPr lang="vi-VN">
              <a:solidFill>
                <a:srgbClr val="000000"/>
              </a:solidFill>
              <a:latin typeface="Open Sans" panose="020B0606030504020204" pitchFamily="34" charset="0"/>
            </a:endParaRP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Ta có M – 5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+ xyz = xy + 2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3xyz + 5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Suy ra: M = xy + 2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3xyz + 5 + 5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xyz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= (5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 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+ 2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) – (3xyz + xyz) + xy + 5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= 7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4xyz + xy + 5.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Vậy M = 7x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– 4xyz + xy + 5.</a:t>
            </a:r>
            <a:endParaRPr lang="vi-VN" b="0" i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085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6424" y="104507"/>
            <a:ext cx="1082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mtClean="0">
                <a:solidFill>
                  <a:schemeClr val="accent1"/>
                </a:solidFill>
                <a:latin typeface="Open Sans" panose="020B0606030504020204" pitchFamily="34" charset="0"/>
              </a:rPr>
              <a:t>BÀI 1.17. </a:t>
            </a:r>
            <a:r>
              <a:rPr lang="es-ES" smtClean="0">
                <a:solidFill>
                  <a:schemeClr val="accent1"/>
                </a:solidFill>
                <a:latin typeface="Open Sans" panose="020B0606030504020204" pitchFamily="34" charset="0"/>
              </a:rPr>
              <a:t>Cho </a:t>
            </a:r>
            <a:r>
              <a:rPr lang="es-ES">
                <a:solidFill>
                  <a:schemeClr val="accent1"/>
                </a:solidFill>
                <a:latin typeface="Open Sans" panose="020B0606030504020204" pitchFamily="34" charset="0"/>
              </a:rPr>
              <a:t>hai đa thức A = 2x</a:t>
            </a:r>
            <a:r>
              <a:rPr lang="es-ES" baseline="30000">
                <a:solidFill>
                  <a:schemeClr val="accent1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chemeClr val="accent1"/>
                </a:solidFill>
                <a:latin typeface="Open Sans" panose="020B0606030504020204" pitchFamily="34" charset="0"/>
              </a:rPr>
              <a:t>y + 3xyz – 2x + 5 và B = 3xyz – 2x</a:t>
            </a:r>
            <a:r>
              <a:rPr lang="es-ES" baseline="30000">
                <a:solidFill>
                  <a:schemeClr val="accent1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chemeClr val="accent1"/>
                </a:solidFill>
                <a:latin typeface="Open Sans" panose="020B0606030504020204" pitchFamily="34" charset="0"/>
              </a:rPr>
              <a:t>y + x – 4.</a:t>
            </a:r>
            <a:endParaRPr lang="vi-VN">
              <a:solidFill>
                <a:schemeClr val="accent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7127" y="520004"/>
            <a:ext cx="10515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>
                <a:solidFill>
                  <a:schemeClr val="accent1"/>
                </a:solidFill>
                <a:latin typeface="Open Sans" panose="020B0606030504020204" pitchFamily="34" charset="0"/>
              </a:rPr>
              <a:t>a) Tìm các đa thức A + B và A – B;</a:t>
            </a:r>
          </a:p>
          <a:p>
            <a:pPr algn="just"/>
            <a:r>
              <a:rPr lang="vi-VN">
                <a:solidFill>
                  <a:schemeClr val="accent1"/>
                </a:solidFill>
                <a:latin typeface="Open Sans" panose="020B0606030504020204" pitchFamily="34" charset="0"/>
              </a:rPr>
              <a:t>b) Tính giá trị của các đa thức A và A + B tại x = 0,5; y = −2 và z = 1.</a:t>
            </a:r>
            <a:endParaRPr lang="vi-VN" b="0" i="0">
              <a:solidFill>
                <a:schemeClr val="accent1"/>
              </a:solidFill>
              <a:effectLst/>
              <a:latin typeface="Open Sans" panose="020B0606030504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44176" y="1235586"/>
            <a:ext cx="10515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b="1">
                <a:solidFill>
                  <a:srgbClr val="008000"/>
                </a:solidFill>
                <a:latin typeface="Open Sans" panose="020B0606030504020204" pitchFamily="34" charset="0"/>
              </a:rPr>
              <a:t>Lời giải:</a:t>
            </a:r>
            <a:endParaRPr lang="es-ES">
              <a:solidFill>
                <a:srgbClr val="000000"/>
              </a:solidFill>
              <a:latin typeface="Open Sans" panose="020B0606030504020204" pitchFamily="34" charset="0"/>
            </a:endParaRP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a) Ta có: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• A + B = (2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3xyz – 2x + 5) + (3xyz – 2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x – 4)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2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3xyz – 2x + 5 + 3xyz – 2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x – 4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(2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– 2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) + (3xyz + 3xyz) + (x – 2x) + (5 – 4)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6xyz – x + 1.</a:t>
            </a:r>
            <a:endParaRPr lang="es-ES" b="0" i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44176" y="3543910"/>
            <a:ext cx="10820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• A – B = (2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3xyz – 2x + 5) – (3xyz – 2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x – 4)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2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3xyz – 2x + 5 – 3xyz + 2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– x + 4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(2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2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) + (3xyz – 3xyz) – (2x + x) + (5 + 4)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4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– 3x + 9.</a:t>
            </a:r>
            <a:endParaRPr lang="es-ES" b="0" i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4085" y="5113570"/>
            <a:ext cx="8275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Vậy A + B = 6xyz – x + 1; A – B = 4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– 3x + 9.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2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1812" y="609600"/>
            <a:ext cx="11049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b) Thay x = 0,5; y = −2 và z = 1 vào biểu thức A, ta được: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A = 2 . 0,5</a:t>
            </a:r>
            <a:r>
              <a:rPr lang="vi-VN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 . (−2) + 3 . 0,5 . (−2) . 1 – 2 . 0,5 + 5</a:t>
            </a:r>
          </a:p>
          <a:p>
            <a:pPr algn="just"/>
            <a:r>
              <a:rPr lang="vi-VN" smtClean="0">
                <a:solidFill>
                  <a:srgbClr val="000000"/>
                </a:solidFill>
                <a:latin typeface="Open Sans" panose="020B0606030504020204" pitchFamily="34" charset="0"/>
              </a:rPr>
              <a:t>   = 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2 . 0,25 . (−2) + 1,5 . (−2) – 1 + 5</a:t>
            </a:r>
          </a:p>
          <a:p>
            <a:pPr algn="just"/>
            <a:r>
              <a:rPr lang="vi-VN" smtClean="0">
                <a:solidFill>
                  <a:srgbClr val="000000"/>
                </a:solidFill>
                <a:latin typeface="Open Sans" panose="020B0606030504020204" pitchFamily="34" charset="0"/>
              </a:rPr>
              <a:t>   = 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0,5 . (−2) – 3 + 4 = −1 – 3 + 4 = 0.</a:t>
            </a:r>
            <a:endParaRPr lang="vi-VN" b="0" i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4212" y="2213896"/>
            <a:ext cx="11201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Thay x = 0,5; y = −2 và z = 1 vào biểu thức A + B, ta được:</a:t>
            </a:r>
          </a:p>
          <a:p>
            <a:pPr algn="just"/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A + B = 6 . 0,5 . (−2) . 1 – 0,5 + 1</a:t>
            </a:r>
          </a:p>
          <a:p>
            <a:pPr algn="just"/>
            <a:r>
              <a:rPr lang="vi-VN" smtClean="0">
                <a:solidFill>
                  <a:srgbClr val="000000"/>
                </a:solidFill>
                <a:latin typeface="Open Sans" panose="020B0606030504020204" pitchFamily="34" charset="0"/>
              </a:rPr>
              <a:t>          = 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3 . (−2) – 0,5 + 1 = −6 + 0,5 = −5,5.</a:t>
            </a:r>
            <a:endParaRPr lang="vi-VN" b="0" i="0">
              <a:solidFill>
                <a:srgbClr val="000000"/>
              </a:solidFill>
              <a:effectLst/>
              <a:latin typeface="Open Sans" panose="020B0606030504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22412" y="3581400"/>
            <a:ext cx="7528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mtClean="0"/>
              <a:t>Vậy tại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 x = 0,5; y = −2 và z = </a:t>
            </a:r>
            <a:r>
              <a:rPr lang="vi-VN" smtClean="0">
                <a:solidFill>
                  <a:srgbClr val="000000"/>
                </a:solidFill>
                <a:latin typeface="Open Sans" panose="020B0606030504020204" pitchFamily="34" charset="0"/>
              </a:rPr>
              <a:t>1 thì A= 0 và </a:t>
            </a:r>
            <a:r>
              <a:rPr lang="vi-VN">
                <a:solidFill>
                  <a:srgbClr val="000000"/>
                </a:solidFill>
                <a:latin typeface="Open Sans" panose="020B0606030504020204" pitchFamily="34" charset="0"/>
              </a:rPr>
              <a:t>A + B </a:t>
            </a:r>
            <a:r>
              <a:rPr lang="vi-VN" smtClean="0">
                <a:solidFill>
                  <a:srgbClr val="000000"/>
                </a:solidFill>
                <a:latin typeface="Open Sans" panose="020B0606030504020204" pitchFamily="34" charset="0"/>
              </a:rPr>
              <a:t>= -5,5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09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pPr eaLnBrk="1" hangingPunct="1"/>
            <a:endParaRPr lang="en-US" altLang="vi-VN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vi-VN" smtClean="0"/>
          </a:p>
        </p:txBody>
      </p:sp>
      <p:pic>
        <p:nvPicPr>
          <p:cNvPr id="17412" name="Picture 2" descr="C:\Users\PC\Desktop\IMG_196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" y="152400"/>
            <a:ext cx="10969943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WordArt 15"/>
          <p:cNvSpPr>
            <a:spLocks noChangeArrowheads="1" noChangeShapeType="1" noTextEdit="1"/>
          </p:cNvSpPr>
          <p:nvPr/>
        </p:nvSpPr>
        <p:spPr bwMode="auto">
          <a:xfrm>
            <a:off x="1819276" y="333376"/>
            <a:ext cx="1843087" cy="1655763"/>
          </a:xfrm>
          <a:prstGeom prst="rect">
            <a:avLst/>
          </a:prstGeom>
        </p:spPr>
        <p:txBody>
          <a:bodyPr spcFirstLastPara="1" wrap="none" fromWordArt="1">
            <a:prstTxWarp prst="textCircle">
              <a:avLst>
                <a:gd name="adj" fmla="val 11083675"/>
              </a:avLst>
            </a:prstTxWarp>
          </a:bodyPr>
          <a:lstStyle/>
          <a:p>
            <a:pPr algn="ctr"/>
            <a:r>
              <a:rPr lang="en-US" sz="3600" kern="10">
                <a:ln w="63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RƯỜNG TH &amp; THCS HUỲNH THÚC KHÁNG </a:t>
            </a:r>
            <a:endParaRPr lang="vi-VN" sz="3600" kern="10">
              <a:ln w="6350">
                <a:solidFill>
                  <a:srgbClr val="FFFF00"/>
                </a:solidFill>
                <a:round/>
                <a:headEnd/>
                <a:tailEnd/>
              </a:ln>
              <a:solidFill>
                <a:srgbClr val="FFCC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pic>
        <p:nvPicPr>
          <p:cNvPr id="17414" name="Picture 14" descr="Atomo_0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775" y="641351"/>
            <a:ext cx="132715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Box 1"/>
          <p:cNvSpPr txBox="1">
            <a:spLocks noChangeArrowheads="1"/>
          </p:cNvSpPr>
          <p:nvPr/>
        </p:nvSpPr>
        <p:spPr bwMode="auto">
          <a:xfrm>
            <a:off x="3463925" y="930276"/>
            <a:ext cx="6946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b="1" i="1">
                <a:cs typeface="Times New Roman" panose="02020603050405020304" pitchFamily="18" charset="0"/>
              </a:rPr>
              <a:t>THÂN ÁI CHÀO CÁC EM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8295509"/>
      </p:ext>
    </p:extLst>
  </p:cSld>
  <p:clrMapOvr>
    <a:masterClrMapping/>
  </p:clrMapOvr>
  <p:transition advTm="64758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799012" y="685800"/>
            <a:ext cx="4666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b="1" smtClean="0">
                <a:latin typeface="+mj-lt"/>
              </a:rPr>
              <a:t>Chương I  ĐA THỨC  </a:t>
            </a:r>
            <a:endParaRPr lang="vi-VN" sz="3600" b="1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3212" y="1524000"/>
            <a:ext cx="105003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smtClean="0"/>
              <a:t>TIẾT 5,6 BÀI </a:t>
            </a:r>
            <a:r>
              <a:rPr lang="vi-VN" sz="3200" b="1" smtClean="0"/>
              <a:t>3. PHÉP CỘNG VÀ PHÉP TRỪ ĐA THỨC</a:t>
            </a:r>
            <a:endParaRPr lang="vi-VN" sz="3200" b="1"/>
          </a:p>
        </p:txBody>
      </p:sp>
    </p:spTree>
    <p:extLst>
      <p:ext uri="{BB962C8B-B14F-4D97-AF65-F5344CB8AC3E}">
        <p14:creationId xmlns:p14="http://schemas.microsoft.com/office/powerpoint/2010/main" val="242486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82575" y="838200"/>
            <a:ext cx="8169274" cy="2667000"/>
            <a:chOff x="282575" y="764412"/>
            <a:chExt cx="8169274" cy="2667000"/>
          </a:xfrm>
        </p:grpSpPr>
        <p:sp>
          <p:nvSpPr>
            <p:cNvPr id="3" name="Rounded Rectangle 2"/>
            <p:cNvSpPr/>
            <p:nvPr/>
          </p:nvSpPr>
          <p:spPr>
            <a:xfrm>
              <a:off x="282575" y="764412"/>
              <a:ext cx="8021637" cy="2667000"/>
            </a:xfrm>
            <a:prstGeom prst="roundRect">
              <a:avLst>
                <a:gd name="adj" fmla="val 406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9412" y="840611"/>
              <a:ext cx="8072437" cy="24929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smtClean="0">
                  <a:latin typeface="Arial" pitchFamily="34" charset="0"/>
                  <a:cs typeface="Arial" pitchFamily="34" charset="0"/>
                </a:rPr>
                <a:t>     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Trong buổi sinh hoạt câu lạc bộ Toán học của lớp, hai bạn tính giá trị của hai đa thức </a:t>
              </a:r>
              <a:endParaRPr lang="en-US" sz="2600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vi-VN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P 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= 2x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– xy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+ 22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và 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Q = xy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– 2x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23 </a:t>
              </a:r>
              <a:r>
                <a:rPr lang="en-US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tại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những giá trị cho trước của x và y. </a:t>
              </a:r>
              <a:endParaRPr lang="en-US" sz="2600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Kết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quả được ghi lại như bảng bên. Ban giám khảo cho biết một cột chắc chắn có kết quả sai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en-US" sz="2600" b="1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8532812" y="914400"/>
            <a:ext cx="3403656" cy="2548354"/>
            <a:chOff x="8532812" y="914400"/>
            <a:chExt cx="3403656" cy="2548354"/>
          </a:xfrm>
        </p:grpSpPr>
        <p:sp>
          <p:nvSpPr>
            <p:cNvPr id="16" name="TextBox 15"/>
            <p:cNvSpPr txBox="1"/>
            <p:nvPr/>
          </p:nvSpPr>
          <p:spPr>
            <a:xfrm>
              <a:off x="9675812" y="3124200"/>
              <a:ext cx="13632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ảng 1.1</a:t>
              </a:r>
              <a:endParaRPr lang="en-US" sz="1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08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1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2812" y="914400"/>
              <a:ext cx="3403656" cy="21588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2" y="4038600"/>
            <a:ext cx="8639175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47216" y="762000"/>
            <a:ext cx="11438396" cy="1828800"/>
            <a:chOff x="447216" y="1086761"/>
            <a:chExt cx="11438396" cy="1828800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086761"/>
              <a:ext cx="11400298" cy="18288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9912" y="1173593"/>
              <a:ext cx="11315700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Cho hai đa thức 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 = 5x</a:t>
              </a:r>
              <a:r>
                <a:rPr lang="es-ES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5x – 3 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và 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 = xy – 4x</a:t>
              </a:r>
              <a:r>
                <a:rPr lang="es-ES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5x – 1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.</a:t>
              </a:r>
            </a:p>
            <a:p>
              <a:r>
                <a:rPr lang="vi-VN" b="1">
                  <a:latin typeface="Arial" pitchFamily="34" charset="0"/>
                  <a:cs typeface="Arial" pitchFamily="34" charset="0"/>
                </a:rPr>
                <a:t>Thực hiện phép cộng hai đa thức A và B bằng cách tiến hành các bước sau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:</a:t>
              </a:r>
              <a:endParaRPr lang="en-US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es-ES" b="1" smtClean="0">
                  <a:latin typeface="Arial" pitchFamily="34" charset="0"/>
                  <a:cs typeface="Arial" pitchFamily="34" charset="0"/>
                </a:rPr>
                <a:t>	+ Lập 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tổng A + B = (5x</a:t>
              </a:r>
              <a:r>
                <a:rPr lang="es-ES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y + 5x – 3) + (xy – 4x</a:t>
              </a:r>
              <a:r>
                <a:rPr lang="es-ES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y + 5x – 1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).</a:t>
              </a:r>
            </a:p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	+ 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Bỏ 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dấu ngoặc và thu gọn đa thức nhận được.</a:t>
              </a: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3873" b="34426"/>
            <a:stretch/>
          </p:blipFill>
          <p:spPr bwMode="auto">
            <a:xfrm>
              <a:off x="608012" y="1197465"/>
              <a:ext cx="1382420" cy="426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250" y="272249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22387" y="3117532"/>
            <a:ext cx="9853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Thực hiện phép cộng hai đa thức A và B theo các bước sau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51012" y="3581400"/>
            <a:ext cx="9853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b="1">
                <a:latin typeface="Arial" pitchFamily="34" charset="0"/>
                <a:cs typeface="Arial" pitchFamily="34" charset="0"/>
              </a:rPr>
              <a:t>Lập tổng A + B = (5x</a:t>
            </a:r>
            <a:r>
              <a:rPr lang="es-ES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b="1">
                <a:latin typeface="Arial" pitchFamily="34" charset="0"/>
                <a:cs typeface="Arial" pitchFamily="34" charset="0"/>
              </a:rPr>
              <a:t>y + 5x – 3) + (xy – 4x</a:t>
            </a:r>
            <a:r>
              <a:rPr lang="es-ES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b="1">
                <a:latin typeface="Arial" pitchFamily="34" charset="0"/>
                <a:cs typeface="Arial" pitchFamily="34" charset="0"/>
              </a:rPr>
              <a:t>y + 5x – 1)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54750" y="4038005"/>
            <a:ext cx="9853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b="1">
                <a:latin typeface="Arial" pitchFamily="34" charset="0"/>
                <a:cs typeface="Arial" pitchFamily="34" charset="0"/>
              </a:rPr>
              <a:t>Bỏ dấu ngoặc và thu gọn đa thức nhận được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82925" y="4499670"/>
            <a:ext cx="9853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b="1">
                <a:latin typeface="Arial" pitchFamily="34" charset="0"/>
                <a:cs typeface="Arial" pitchFamily="34" charset="0"/>
              </a:rPr>
              <a:t>Bỏ dấu ngoặc và thu gọn đa thức nhận được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13215"/>
              </p:ext>
            </p:extLst>
          </p:nvPr>
        </p:nvGraphicFramePr>
        <p:xfrm>
          <a:off x="3046412" y="4970860"/>
          <a:ext cx="5915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8" name="Equation" r:id="rId6" imgW="2514600" imgH="241200" progId="Equation.DSMT4">
                  <p:embed/>
                </p:oleObj>
              </mc:Choice>
              <mc:Fallback>
                <p:oleObj name="Equation" r:id="rId6" imgW="25146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2" y="4970860"/>
                        <a:ext cx="5915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1574"/>
              </p:ext>
            </p:extLst>
          </p:nvPr>
        </p:nvGraphicFramePr>
        <p:xfrm>
          <a:off x="3884612" y="5486400"/>
          <a:ext cx="58848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9" name="Equation" r:id="rId8" imgW="2501640" imgH="304560" progId="Equation.DSMT4">
                  <p:embed/>
                </p:oleObj>
              </mc:Choice>
              <mc:Fallback>
                <p:oleObj name="Equation" r:id="rId8" imgW="2501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5486400"/>
                        <a:ext cx="58848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08160"/>
              </p:ext>
            </p:extLst>
          </p:nvPr>
        </p:nvGraphicFramePr>
        <p:xfrm>
          <a:off x="3884612" y="6137275"/>
          <a:ext cx="2927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0" name="Equation" r:id="rId10" imgW="1244520" imgH="241200" progId="Equation.DSMT4">
                  <p:embed/>
                </p:oleObj>
              </mc:Choice>
              <mc:Fallback>
                <p:oleObj name="Equation" r:id="rId10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6137275"/>
                        <a:ext cx="29273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250" y="272249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44711" y="3252143"/>
            <a:ext cx="1647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49188"/>
              </p:ext>
            </p:extLst>
          </p:nvPr>
        </p:nvGraphicFramePr>
        <p:xfrm>
          <a:off x="3656012" y="3124200"/>
          <a:ext cx="6453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1" name="Equation" r:id="rId5" imgW="2743200" imgH="304560" progId="Equation.DSMT4">
                  <p:embed/>
                </p:oleObj>
              </mc:Choice>
              <mc:Fallback>
                <p:oleObj name="Equation" r:id="rId5" imgW="2743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3124200"/>
                        <a:ext cx="64531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85476"/>
              </p:ext>
            </p:extLst>
          </p:nvPr>
        </p:nvGraphicFramePr>
        <p:xfrm>
          <a:off x="4506912" y="4639907"/>
          <a:ext cx="5854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2" name="Equation" r:id="rId7" imgW="2489040" imgH="304560" progId="Equation.DSMT4">
                  <p:embed/>
                </p:oleObj>
              </mc:Choice>
              <mc:Fallback>
                <p:oleObj name="Equation" r:id="rId7" imgW="2489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2" y="4639907"/>
                        <a:ext cx="58547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10498"/>
              </p:ext>
            </p:extLst>
          </p:nvPr>
        </p:nvGraphicFramePr>
        <p:xfrm>
          <a:off x="4506912" y="5478107"/>
          <a:ext cx="2241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3" name="Equation" r:id="rId9" imgW="952200" imgH="241200" progId="Equation.DSMT4">
                  <p:embed/>
                </p:oleObj>
              </mc:Choice>
              <mc:Fallback>
                <p:oleObj name="Equation" r:id="rId9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2" y="5478107"/>
                        <a:ext cx="22415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47216" y="762000"/>
            <a:ext cx="11438396" cy="1828800"/>
            <a:chOff x="447216" y="762000"/>
            <a:chExt cx="11438396" cy="1828800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762000"/>
              <a:ext cx="11400298" cy="18288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9912" y="848832"/>
              <a:ext cx="11315700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Cho hai đa thức </a:t>
              </a:r>
              <a:r>
                <a:rPr lang="es-E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 = 5x</a:t>
              </a:r>
              <a:r>
                <a:rPr lang="es-ES" b="1" baseline="30000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5x – 3 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và </a:t>
              </a:r>
              <a:r>
                <a:rPr lang="es-E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 = xy – 4x</a:t>
              </a:r>
              <a:r>
                <a:rPr lang="es-ES" b="1" baseline="30000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5x – 1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.</a:t>
              </a:r>
            </a:p>
            <a:p>
              <a:r>
                <a:rPr lang="vi-VN" b="1" smtClean="0">
                  <a:latin typeface="Arial" pitchFamily="34" charset="0"/>
                  <a:cs typeface="Arial" pitchFamily="34" charset="0"/>
                </a:rPr>
                <a:t>Thực hiện phép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trừ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 hai đa thức A và B bằng cách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lập hiệu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:</a:t>
              </a:r>
              <a:endParaRPr lang="en-US" b="1" smtClean="0">
                <a:latin typeface="Arial" pitchFamily="34" charset="0"/>
                <a:cs typeface="Arial" pitchFamily="34" charset="0"/>
              </a:endParaRPr>
            </a:p>
            <a:p>
              <a:r>
                <a:rPr lang="es-ES" b="1" smtClean="0">
                  <a:latin typeface="Arial" pitchFamily="34" charset="0"/>
                  <a:cs typeface="Arial" pitchFamily="34" charset="0"/>
                </a:rPr>
                <a:t>	     A - B = (5x</a:t>
              </a:r>
              <a:r>
                <a:rPr lang="es-ES" b="1" baseline="3000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y + 5x – 3) - (xy – 4x</a:t>
              </a:r>
              <a:r>
                <a:rPr lang="es-ES" b="1" baseline="3000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 smtClean="0">
                  <a:latin typeface="Arial" pitchFamily="34" charset="0"/>
                  <a:cs typeface="Arial" pitchFamily="34" charset="0"/>
                </a:rPr>
                <a:t>y + 5x – 1).</a:t>
              </a:r>
            </a:p>
            <a:p>
              <a:r>
                <a:rPr lang="en-US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vi-VN" b="1" smtClean="0">
                  <a:latin typeface="Arial" pitchFamily="34" charset="0"/>
                  <a:cs typeface="Arial" pitchFamily="34" charset="0"/>
                </a:rPr>
                <a:t>Bỏ dấu ngoặc và thu gọn đa thức nhận được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1" name="Picture 2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645482" y="788273"/>
              <a:ext cx="1511405" cy="500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82286"/>
              </p:ext>
            </p:extLst>
          </p:nvPr>
        </p:nvGraphicFramePr>
        <p:xfrm>
          <a:off x="4506912" y="3877907"/>
          <a:ext cx="5048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4" name="Equation" r:id="rId12" imgW="2145960" imgH="241200" progId="Equation.DSMT4">
                  <p:embed/>
                </p:oleObj>
              </mc:Choice>
              <mc:Fallback>
                <p:oleObj name="Equation" r:id="rId12" imgW="2145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2" y="3877907"/>
                        <a:ext cx="5048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200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47214" y="2592139"/>
            <a:ext cx="11057397" cy="3120182"/>
            <a:chOff x="447214" y="3766468"/>
            <a:chExt cx="11057397" cy="3120182"/>
          </a:xfrm>
        </p:grpSpPr>
        <p:sp>
          <p:nvSpPr>
            <p:cNvPr id="26" name="Rounded Rectangle 25"/>
            <p:cNvSpPr/>
            <p:nvPr/>
          </p:nvSpPr>
          <p:spPr>
            <a:xfrm>
              <a:off x="447214" y="3766468"/>
              <a:ext cx="11057397" cy="3120182"/>
            </a:xfrm>
            <a:prstGeom prst="roundRect">
              <a:avLst>
                <a:gd name="adj" fmla="val 3662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93825" y="3871141"/>
              <a:ext cx="169058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itchFamily="2" charset="2"/>
                <a:buChar char="v"/>
              </a:pPr>
              <a:r>
                <a:rPr lang="en-US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hú </a:t>
              </a:r>
              <a:r>
                <a:rPr lang="en-U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ý 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: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891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0388599" y="5659349"/>
              <a:ext cx="975639" cy="1227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593824" y="4320377"/>
              <a:ext cx="108808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Phép cộng đa thức cũng có các tính chất </a:t>
              </a:r>
              <a:r>
                <a:rPr lang="en-U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giao hoán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và </a:t>
              </a:r>
              <a:r>
                <a:rPr lang="en-US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kết hợp 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tương tự như phép cộng các số.</a:t>
              </a:r>
              <a:endParaRPr lang="en-US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593824" y="5193879"/>
                  <a:ext cx="10880899" cy="15696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Arial" pitchFamily="34" charset="0"/>
                    <a:buChar char="•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Với A, B, C là những đa thức tuỳ ý, ta có :</a:t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</m:d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	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ì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, ngược lại </a:t>
                  </a:r>
                  <a:br>
                    <a:rPr lang="en-US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	nếu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thì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𝑪</m:t>
                      </m:r>
                    </m:oMath>
                  </a14:m>
                  <a:endParaRPr lang="en-US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824" y="5193879"/>
                  <a:ext cx="10880899" cy="156966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728" t="-2713" b="-81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01" y="838200"/>
            <a:ext cx="11388725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83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138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95674"/>
              </p:ext>
            </p:extLst>
          </p:nvPr>
        </p:nvGraphicFramePr>
        <p:xfrm>
          <a:off x="3074337" y="2547216"/>
          <a:ext cx="6654512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6" name="Equation" r:id="rId5" imgW="3111480" imgH="304560" progId="Equation.DSMT4">
                  <p:embed/>
                </p:oleObj>
              </mc:Choice>
              <mc:Fallback>
                <p:oleObj name="Equation" r:id="rId5" imgW="311148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337" y="2547216"/>
                        <a:ext cx="6654512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36355"/>
              </p:ext>
            </p:extLst>
          </p:nvPr>
        </p:nvGraphicFramePr>
        <p:xfrm>
          <a:off x="3920804" y="3115108"/>
          <a:ext cx="5322455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7" name="Equation" r:id="rId7" imgW="2489040" imgH="241200" progId="Equation.DSMT4">
                  <p:embed/>
                </p:oleObj>
              </mc:Choice>
              <mc:Fallback>
                <p:oleObj name="Equation" r:id="rId7" imgW="248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4" y="3115108"/>
                        <a:ext cx="5322455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771377"/>
              </p:ext>
            </p:extLst>
          </p:nvPr>
        </p:nvGraphicFramePr>
        <p:xfrm>
          <a:off x="3920804" y="3582194"/>
          <a:ext cx="6055591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8" name="Equation" r:id="rId9" imgW="2831760" imgH="304560" progId="Equation.DSMT4">
                  <p:embed/>
                </p:oleObj>
              </mc:Choice>
              <mc:Fallback>
                <p:oleObj name="Equation" r:id="rId9" imgW="283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4" y="3582194"/>
                        <a:ext cx="6055591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308296"/>
              </p:ext>
            </p:extLst>
          </p:nvPr>
        </p:nvGraphicFramePr>
        <p:xfrm>
          <a:off x="3920804" y="4184939"/>
          <a:ext cx="3312102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9" name="Equation" r:id="rId11" imgW="1549080" imgH="241200" progId="Equation.DSMT4">
                  <p:embed/>
                </p:oleObj>
              </mc:Choice>
              <mc:Fallback>
                <p:oleObj name="Equation" r:id="rId11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4" y="4184939"/>
                        <a:ext cx="3312102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25618"/>
              </p:ext>
            </p:extLst>
          </p:nvPr>
        </p:nvGraphicFramePr>
        <p:xfrm>
          <a:off x="3079318" y="4652025"/>
          <a:ext cx="6627091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0" name="Equation" r:id="rId13" imgW="3098520" imgH="304560" progId="Equation.DSMT4">
                  <p:embed/>
                </p:oleObj>
              </mc:Choice>
              <mc:Fallback>
                <p:oleObj name="Equation" r:id="rId13" imgW="3098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318" y="4652025"/>
                        <a:ext cx="6627091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35984"/>
              </p:ext>
            </p:extLst>
          </p:nvPr>
        </p:nvGraphicFramePr>
        <p:xfrm>
          <a:off x="3920804" y="5254770"/>
          <a:ext cx="5322455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1" name="Equation" r:id="rId15" imgW="2489040" imgH="241200" progId="Equation.DSMT4">
                  <p:embed/>
                </p:oleObj>
              </mc:Choice>
              <mc:Fallback>
                <p:oleObj name="Equation" r:id="rId15" imgW="248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4" y="5254770"/>
                        <a:ext cx="5322455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59480"/>
              </p:ext>
            </p:extLst>
          </p:nvPr>
        </p:nvGraphicFramePr>
        <p:xfrm>
          <a:off x="3920804" y="5721856"/>
          <a:ext cx="6055591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2" name="Equation" r:id="rId17" imgW="2831760" imgH="304560" progId="Equation.DSMT4">
                  <p:embed/>
                </p:oleObj>
              </mc:Choice>
              <mc:Fallback>
                <p:oleObj name="Equation" r:id="rId17" imgW="283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4" y="5721856"/>
                        <a:ext cx="6055591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21602"/>
              </p:ext>
            </p:extLst>
          </p:nvPr>
        </p:nvGraphicFramePr>
        <p:xfrm>
          <a:off x="3920804" y="6248400"/>
          <a:ext cx="2742045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3" name="Equation" r:id="rId19" imgW="1282680" imgH="241200" progId="Equation.DSMT4">
                  <p:embed/>
                </p:oleObj>
              </mc:Choice>
              <mc:Fallback>
                <p:oleObj name="Equation" r:id="rId19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4" y="6248400"/>
                        <a:ext cx="2742045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115" name="Picture 12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706437"/>
            <a:ext cx="11863387" cy="157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395" y="2133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80666"/>
              </p:ext>
            </p:extLst>
          </p:nvPr>
        </p:nvGraphicFramePr>
        <p:xfrm>
          <a:off x="2901588" y="2499019"/>
          <a:ext cx="624753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6" name="Equation" r:id="rId5" imgW="2920680" imgH="304560" progId="Equation.DSMT4">
                  <p:embed/>
                </p:oleObj>
              </mc:Choice>
              <mc:Fallback>
                <p:oleObj name="Equation" r:id="rId5" imgW="2920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588" y="2499019"/>
                        <a:ext cx="6247534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97904"/>
              </p:ext>
            </p:extLst>
          </p:nvPr>
        </p:nvGraphicFramePr>
        <p:xfrm>
          <a:off x="3764917" y="3081899"/>
          <a:ext cx="4889500" cy="51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7" name="Equation" r:id="rId7" imgW="2286000" imgH="241200" progId="Equation.DSMT4">
                  <p:embed/>
                </p:oleObj>
              </mc:Choice>
              <mc:Fallback>
                <p:oleObj name="Equation" r:id="rId7" imgW="2286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17" y="3081899"/>
                        <a:ext cx="4889500" cy="515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86619"/>
              </p:ext>
            </p:extLst>
          </p:nvPr>
        </p:nvGraphicFramePr>
        <p:xfrm>
          <a:off x="3764917" y="3529119"/>
          <a:ext cx="5622636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8" name="Equation" r:id="rId9" imgW="2628720" imgH="304560" progId="Equation.DSMT4">
                  <p:embed/>
                </p:oleObj>
              </mc:Choice>
              <mc:Fallback>
                <p:oleObj name="Equation" r:id="rId9" imgW="2628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17" y="3529119"/>
                        <a:ext cx="5622636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0724"/>
              </p:ext>
            </p:extLst>
          </p:nvPr>
        </p:nvGraphicFramePr>
        <p:xfrm>
          <a:off x="3764917" y="4111999"/>
          <a:ext cx="3123045" cy="51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9" name="Equation" r:id="rId11" imgW="1460160" imgH="241200" progId="Equation.DSMT4">
                  <p:embed/>
                </p:oleObj>
              </mc:Choice>
              <mc:Fallback>
                <p:oleObj name="Equation" r:id="rId11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17" y="4111999"/>
                        <a:ext cx="3123045" cy="515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28602"/>
              </p:ext>
            </p:extLst>
          </p:nvPr>
        </p:nvGraphicFramePr>
        <p:xfrm>
          <a:off x="2901588" y="4559219"/>
          <a:ext cx="624753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0" name="Equation" r:id="rId13" imgW="2920680" imgH="304560" progId="Equation.DSMT4">
                  <p:embed/>
                </p:oleObj>
              </mc:Choice>
              <mc:Fallback>
                <p:oleObj name="Equation" r:id="rId13" imgW="2920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588" y="4559219"/>
                        <a:ext cx="6247534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38771"/>
              </p:ext>
            </p:extLst>
          </p:nvPr>
        </p:nvGraphicFramePr>
        <p:xfrm>
          <a:off x="3764917" y="5142099"/>
          <a:ext cx="4863523" cy="5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1" name="Equation" r:id="rId15" imgW="2273040" imgH="241200" progId="Equation.DSMT4">
                  <p:embed/>
                </p:oleObj>
              </mc:Choice>
              <mc:Fallback>
                <p:oleObj name="Equation" r:id="rId15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17" y="5142099"/>
                        <a:ext cx="4863523" cy="51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25572"/>
              </p:ext>
            </p:extLst>
          </p:nvPr>
        </p:nvGraphicFramePr>
        <p:xfrm>
          <a:off x="3764917" y="5589320"/>
          <a:ext cx="600219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2" name="Equation" r:id="rId17" imgW="2806560" imgH="304560" progId="Equation.DSMT4">
                  <p:embed/>
                </p:oleObj>
              </mc:Choice>
              <mc:Fallback>
                <p:oleObj name="Equation" r:id="rId17" imgW="2806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17" y="5589320"/>
                        <a:ext cx="6002194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60724"/>
              </p:ext>
            </p:extLst>
          </p:nvPr>
        </p:nvGraphicFramePr>
        <p:xfrm>
          <a:off x="3764917" y="6172200"/>
          <a:ext cx="3286125" cy="5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3" name="Equation" r:id="rId19" imgW="1536480" imgH="241200" progId="Equation.DSMT4">
                  <p:embed/>
                </p:oleObj>
              </mc:Choice>
              <mc:Fallback>
                <p:oleObj name="Equation" r:id="rId19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917" y="6172200"/>
                        <a:ext cx="3286125" cy="51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185" name="Picture 249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677862"/>
            <a:ext cx="11668125" cy="187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185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17612" y="533400"/>
            <a:ext cx="3950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1. Cộng và trừ hai đa thức  </a:t>
            </a:r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6024" y="1143000"/>
            <a:ext cx="2225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LUYỆN TẬP  2</a:t>
            </a:r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33091" y="2514600"/>
            <a:ext cx="7772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K = (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2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) – (7,5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–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) + (3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–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7,5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)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2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– 7,5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+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+ 3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–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7,5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endParaRPr lang="es-ES">
              <a:solidFill>
                <a:srgbClr val="000000"/>
              </a:solidFill>
              <a:latin typeface="Open Sans" panose="020B0606030504020204" pitchFamily="34" charset="0"/>
            </a:endParaRP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(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–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) + (2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+ 3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) + (7,5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 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– 7,5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) +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endParaRPr lang="es-ES">
              <a:solidFill>
                <a:srgbClr val="000000"/>
              </a:solidFill>
              <a:latin typeface="Open Sans" panose="020B0606030504020204" pitchFamily="34" charset="0"/>
            </a:endParaRP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5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+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 smtClean="0">
                <a:solidFill>
                  <a:srgbClr val="000000"/>
                </a:solidFill>
                <a:latin typeface="Open Sans" panose="020B0606030504020204" pitchFamily="34" charset="0"/>
              </a:rPr>
              <a:t>.</a:t>
            </a:r>
            <a:endParaRPr lang="es-ES">
              <a:solidFill>
                <a:srgbClr val="000000"/>
              </a:solidFill>
              <a:latin typeface="Open Sans" panose="020B0606030504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33091" y="4267200"/>
            <a:ext cx="6092825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Thay x = 2 và y = −1 vào đa thức thu gọn ở trên, ta được: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K = 5.2.(–1)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+ 2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= 10.(–1) + 8 = –2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55812" y="1752600"/>
            <a:ext cx="1133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smtClean="0"/>
              <a:t>Lời giải </a:t>
            </a:r>
            <a:endParaRPr lang="vi-VN" u="sng"/>
          </a:p>
        </p:txBody>
      </p:sp>
    </p:spTree>
    <p:extLst>
      <p:ext uri="{BB962C8B-B14F-4D97-AF65-F5344CB8AC3E}">
        <p14:creationId xmlns:p14="http://schemas.microsoft.com/office/powerpoint/2010/main" val="100614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GENSWF_SLIDE_TITLE" val="1. Giới thiệu"/>
  <p:tag name="ISPRING_PRESENTER_ID" val="{85B2663E-D24B-4287-9084-389C90C6F728}"/>
  <p:tag name="GENSWF_ADVANCE_TIME" val="64.758"/>
  <p:tag name="ISPRING_SLIDE_ID_2" val="{66AFDC9F-48AE-40C0-AC6D-4EE19286B90A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48</TotalTime>
  <Words>866</Words>
  <Application>Microsoft Office PowerPoint</Application>
  <PresentationFormat>Custom</PresentationFormat>
  <Paragraphs>107</Paragraphs>
  <Slides>17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Open San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Nga</cp:lastModifiedBy>
  <cp:revision>2636</cp:revision>
  <dcterms:created xsi:type="dcterms:W3CDTF">2021-08-04T05:24:17Z</dcterms:created>
  <dcterms:modified xsi:type="dcterms:W3CDTF">2023-10-16T08:01:07Z</dcterms:modified>
</cp:coreProperties>
</file>